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4D62BB2-F50D-4D01-9DD1-9E0C4FDD5D85}" v="95" dt="2022-01-03T10:28:19.86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328" y="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uong Vu" userId="0a4eaf10660ed78a" providerId="LiveId" clId="{24D62BB2-F50D-4D01-9DD1-9E0C4FDD5D85}"/>
    <pc:docChg chg="undo custSel addSld modSld">
      <pc:chgData name="Duong Vu" userId="0a4eaf10660ed78a" providerId="LiveId" clId="{24D62BB2-F50D-4D01-9DD1-9E0C4FDD5D85}" dt="2022-01-03T10:28:19.865" v="813"/>
      <pc:docMkLst>
        <pc:docMk/>
      </pc:docMkLst>
      <pc:sldChg chg="addSp modSp new mod setBg">
        <pc:chgData name="Duong Vu" userId="0a4eaf10660ed78a" providerId="LiveId" clId="{24D62BB2-F50D-4D01-9DD1-9E0C4FDD5D85}" dt="2022-01-02T13:29:44.128" v="812" actId="26606"/>
        <pc:sldMkLst>
          <pc:docMk/>
          <pc:sldMk cId="3539851984" sldId="256"/>
        </pc:sldMkLst>
        <pc:spChg chg="mod">
          <ac:chgData name="Duong Vu" userId="0a4eaf10660ed78a" providerId="LiveId" clId="{24D62BB2-F50D-4D01-9DD1-9E0C4FDD5D85}" dt="2022-01-02T13:29:44.128" v="812" actId="26606"/>
          <ac:spMkLst>
            <pc:docMk/>
            <pc:sldMk cId="3539851984" sldId="256"/>
            <ac:spMk id="2" creationId="{439ACA93-91E3-4FB1-A2EA-0548537F9CA1}"/>
          </ac:spMkLst>
        </pc:spChg>
        <pc:spChg chg="mod">
          <ac:chgData name="Duong Vu" userId="0a4eaf10660ed78a" providerId="LiveId" clId="{24D62BB2-F50D-4D01-9DD1-9E0C4FDD5D85}" dt="2022-01-02T13:29:44.128" v="812" actId="26606"/>
          <ac:spMkLst>
            <pc:docMk/>
            <pc:sldMk cId="3539851984" sldId="256"/>
            <ac:spMk id="3" creationId="{56A6FCBB-C153-429C-BD13-021BA9D7253F}"/>
          </ac:spMkLst>
        </pc:spChg>
        <pc:spChg chg="add">
          <ac:chgData name="Duong Vu" userId="0a4eaf10660ed78a" providerId="LiveId" clId="{24D62BB2-F50D-4D01-9DD1-9E0C4FDD5D85}" dt="2022-01-02T13:29:44.128" v="812" actId="26606"/>
          <ac:spMkLst>
            <pc:docMk/>
            <pc:sldMk cId="3539851984" sldId="256"/>
            <ac:spMk id="8" creationId="{4E1BEB12-92AF-4445-98AD-4C7756E7C93B}"/>
          </ac:spMkLst>
        </pc:spChg>
        <pc:spChg chg="add">
          <ac:chgData name="Duong Vu" userId="0a4eaf10660ed78a" providerId="LiveId" clId="{24D62BB2-F50D-4D01-9DD1-9E0C4FDD5D85}" dt="2022-01-02T13:29:44.128" v="812" actId="26606"/>
          <ac:spMkLst>
            <pc:docMk/>
            <pc:sldMk cId="3539851984" sldId="256"/>
            <ac:spMk id="10" creationId="{D0522C2C-7B5C-48A7-A969-03941E5D2E76}"/>
          </ac:spMkLst>
        </pc:spChg>
        <pc:spChg chg="add">
          <ac:chgData name="Duong Vu" userId="0a4eaf10660ed78a" providerId="LiveId" clId="{24D62BB2-F50D-4D01-9DD1-9E0C4FDD5D85}" dt="2022-01-02T13:29:44.128" v="812" actId="26606"/>
          <ac:spMkLst>
            <pc:docMk/>
            <pc:sldMk cId="3539851984" sldId="256"/>
            <ac:spMk id="12" creationId="{9C682A1A-5B2D-4111-BBD6-620165633E5B}"/>
          </ac:spMkLst>
        </pc:spChg>
        <pc:spChg chg="add">
          <ac:chgData name="Duong Vu" userId="0a4eaf10660ed78a" providerId="LiveId" clId="{24D62BB2-F50D-4D01-9DD1-9E0C4FDD5D85}" dt="2022-01-02T13:29:44.128" v="812" actId="26606"/>
          <ac:spMkLst>
            <pc:docMk/>
            <pc:sldMk cId="3539851984" sldId="256"/>
            <ac:spMk id="14" creationId="{D6EE29F2-D77F-4BD0-A20B-334D316A1C9D}"/>
          </ac:spMkLst>
        </pc:spChg>
        <pc:spChg chg="add">
          <ac:chgData name="Duong Vu" userId="0a4eaf10660ed78a" providerId="LiveId" clId="{24D62BB2-F50D-4D01-9DD1-9E0C4FDD5D85}" dt="2022-01-02T13:29:44.128" v="812" actId="26606"/>
          <ac:spMkLst>
            <pc:docMk/>
            <pc:sldMk cId="3539851984" sldId="256"/>
            <ac:spMk id="16" creationId="{22D09ED2-868F-42C6-866E-F92E0CEF314F}"/>
          </ac:spMkLst>
        </pc:spChg>
      </pc:sldChg>
      <pc:sldChg chg="addSp modSp new mod modAnim">
        <pc:chgData name="Duong Vu" userId="0a4eaf10660ed78a" providerId="LiveId" clId="{24D62BB2-F50D-4D01-9DD1-9E0C4FDD5D85}" dt="2022-01-02T13:11:16.838" v="764"/>
        <pc:sldMkLst>
          <pc:docMk/>
          <pc:sldMk cId="2779330534" sldId="257"/>
        </pc:sldMkLst>
        <pc:spChg chg="mod">
          <ac:chgData name="Duong Vu" userId="0a4eaf10660ed78a" providerId="LiveId" clId="{24D62BB2-F50D-4D01-9DD1-9E0C4FDD5D85}" dt="2022-01-02T12:17:53.003" v="173" actId="20577"/>
          <ac:spMkLst>
            <pc:docMk/>
            <pc:sldMk cId="2779330534" sldId="257"/>
            <ac:spMk id="2" creationId="{2A3A0302-A8CB-40BC-B6D6-66EA45779C15}"/>
          </ac:spMkLst>
        </pc:spChg>
        <pc:spChg chg="mod">
          <ac:chgData name="Duong Vu" userId="0a4eaf10660ed78a" providerId="LiveId" clId="{24D62BB2-F50D-4D01-9DD1-9E0C4FDD5D85}" dt="2022-01-02T12:20:17.014" v="297" actId="14100"/>
          <ac:spMkLst>
            <pc:docMk/>
            <pc:sldMk cId="2779330534" sldId="257"/>
            <ac:spMk id="3" creationId="{9794474E-3907-4964-8D26-036D97C27E06}"/>
          </ac:spMkLst>
        </pc:spChg>
        <pc:spChg chg="add mod">
          <ac:chgData name="Duong Vu" userId="0a4eaf10660ed78a" providerId="LiveId" clId="{24D62BB2-F50D-4D01-9DD1-9E0C4FDD5D85}" dt="2022-01-02T12:20:54.517" v="311" actId="1076"/>
          <ac:spMkLst>
            <pc:docMk/>
            <pc:sldMk cId="2779330534" sldId="257"/>
            <ac:spMk id="6" creationId="{999938B3-88F6-485E-89D9-6E2A0983F454}"/>
          </ac:spMkLst>
        </pc:spChg>
        <pc:spChg chg="add mod">
          <ac:chgData name="Duong Vu" userId="0a4eaf10660ed78a" providerId="LiveId" clId="{24D62BB2-F50D-4D01-9DD1-9E0C4FDD5D85}" dt="2022-01-02T12:21:30.230" v="415" actId="20577"/>
          <ac:spMkLst>
            <pc:docMk/>
            <pc:sldMk cId="2779330534" sldId="257"/>
            <ac:spMk id="7" creationId="{361EC7B9-F52C-469C-A1C4-C6C374156BEF}"/>
          </ac:spMkLst>
        </pc:spChg>
        <pc:spChg chg="add mod">
          <ac:chgData name="Duong Vu" userId="0a4eaf10660ed78a" providerId="LiveId" clId="{24D62BB2-F50D-4D01-9DD1-9E0C4FDD5D85}" dt="2022-01-02T12:22:23.202" v="419" actId="1076"/>
          <ac:spMkLst>
            <pc:docMk/>
            <pc:sldMk cId="2779330534" sldId="257"/>
            <ac:spMk id="10" creationId="{5D7E1D9C-AAA6-448D-865A-1DC0F18FBF7F}"/>
          </ac:spMkLst>
        </pc:spChg>
        <pc:graphicFrameChg chg="add mod">
          <ac:chgData name="Duong Vu" userId="0a4eaf10660ed78a" providerId="LiveId" clId="{24D62BB2-F50D-4D01-9DD1-9E0C4FDD5D85}" dt="2022-01-02T12:22:35.751" v="424" actId="1076"/>
          <ac:graphicFrameMkLst>
            <pc:docMk/>
            <pc:sldMk cId="2779330534" sldId="257"/>
            <ac:graphicFrameMk id="11" creationId="{F9E59BC9-930C-4724-A298-A5AC2B32DA10}"/>
          </ac:graphicFrameMkLst>
        </pc:graphicFrameChg>
        <pc:picChg chg="add mod">
          <ac:chgData name="Duong Vu" userId="0a4eaf10660ed78a" providerId="LiveId" clId="{24D62BB2-F50D-4D01-9DD1-9E0C4FDD5D85}" dt="2022-01-02T12:20:52.217" v="310" actId="14100"/>
          <ac:picMkLst>
            <pc:docMk/>
            <pc:sldMk cId="2779330534" sldId="257"/>
            <ac:picMk id="5" creationId="{BCBAB318-16EF-4839-8FDA-B8A336B2F309}"/>
          </ac:picMkLst>
        </pc:picChg>
        <pc:picChg chg="add mod">
          <ac:chgData name="Duong Vu" userId="0a4eaf10660ed78a" providerId="LiveId" clId="{24D62BB2-F50D-4D01-9DD1-9E0C4FDD5D85}" dt="2022-01-02T12:22:29.460" v="421" actId="1076"/>
          <ac:picMkLst>
            <pc:docMk/>
            <pc:sldMk cId="2779330534" sldId="257"/>
            <ac:picMk id="9" creationId="{89B3D3EF-CF0F-493F-8E21-C182DA660C2E}"/>
          </ac:picMkLst>
        </pc:picChg>
      </pc:sldChg>
      <pc:sldChg chg="addSp modSp new mod modAnim">
        <pc:chgData name="Duong Vu" userId="0a4eaf10660ed78a" providerId="LiveId" clId="{24D62BB2-F50D-4D01-9DD1-9E0C4FDD5D85}" dt="2022-01-03T10:28:19.865" v="813"/>
        <pc:sldMkLst>
          <pc:docMk/>
          <pc:sldMk cId="715416526" sldId="258"/>
        </pc:sldMkLst>
        <pc:spChg chg="mod">
          <ac:chgData name="Duong Vu" userId="0a4eaf10660ed78a" providerId="LiveId" clId="{24D62BB2-F50D-4D01-9DD1-9E0C4FDD5D85}" dt="2022-01-02T12:22:46.427" v="464" actId="20577"/>
          <ac:spMkLst>
            <pc:docMk/>
            <pc:sldMk cId="715416526" sldId="258"/>
            <ac:spMk id="2" creationId="{3E085E10-20D9-4C87-90D3-022FEE0B64CA}"/>
          </ac:spMkLst>
        </pc:spChg>
        <pc:spChg chg="mod">
          <ac:chgData name="Duong Vu" userId="0a4eaf10660ed78a" providerId="LiveId" clId="{24D62BB2-F50D-4D01-9DD1-9E0C4FDD5D85}" dt="2022-01-02T12:33:27.999" v="490" actId="1076"/>
          <ac:spMkLst>
            <pc:docMk/>
            <pc:sldMk cId="715416526" sldId="258"/>
            <ac:spMk id="3" creationId="{7580535C-4E91-4C0C-8A6D-32B846B12D21}"/>
          </ac:spMkLst>
        </pc:spChg>
        <pc:spChg chg="add mod">
          <ac:chgData name="Duong Vu" userId="0a4eaf10660ed78a" providerId="LiveId" clId="{24D62BB2-F50D-4D01-9DD1-9E0C4FDD5D85}" dt="2022-01-02T12:33:13.318" v="485" actId="403"/>
          <ac:spMkLst>
            <pc:docMk/>
            <pc:sldMk cId="715416526" sldId="258"/>
            <ac:spMk id="4" creationId="{20097DAF-DD73-4462-85A6-38F67F14396B}"/>
          </ac:spMkLst>
        </pc:spChg>
        <pc:spChg chg="add mod">
          <ac:chgData name="Duong Vu" userId="0a4eaf10660ed78a" providerId="LiveId" clId="{24D62BB2-F50D-4D01-9DD1-9E0C4FDD5D85}" dt="2022-01-02T12:32:49.120" v="476" actId="1076"/>
          <ac:spMkLst>
            <pc:docMk/>
            <pc:sldMk cId="715416526" sldId="258"/>
            <ac:spMk id="5" creationId="{1A9B7E27-540E-465D-9954-77F5DECD3286}"/>
          </ac:spMkLst>
        </pc:spChg>
        <pc:spChg chg="add mod">
          <ac:chgData name="Duong Vu" userId="0a4eaf10660ed78a" providerId="LiveId" clId="{24D62BB2-F50D-4D01-9DD1-9E0C4FDD5D85}" dt="2022-01-02T13:11:31.643" v="770" actId="1036"/>
          <ac:spMkLst>
            <pc:docMk/>
            <pc:sldMk cId="715416526" sldId="258"/>
            <ac:spMk id="7" creationId="{F50B8F77-48FF-4CC5-8817-667A41D8B8E8}"/>
          </ac:spMkLst>
        </pc:spChg>
        <pc:graphicFrameChg chg="add mod">
          <ac:chgData name="Duong Vu" userId="0a4eaf10660ed78a" providerId="LiveId" clId="{24D62BB2-F50D-4D01-9DD1-9E0C4FDD5D85}" dt="2022-01-02T12:33:17.385" v="486" actId="1076"/>
          <ac:graphicFrameMkLst>
            <pc:docMk/>
            <pc:sldMk cId="715416526" sldId="258"/>
            <ac:graphicFrameMk id="6" creationId="{396C8832-B0F3-4318-A14E-FA61F21EFB13}"/>
          </ac:graphicFrameMkLst>
        </pc:graphicFrameChg>
      </pc:sldChg>
      <pc:sldChg chg="addSp delSp modSp new mod modAnim">
        <pc:chgData name="Duong Vu" userId="0a4eaf10660ed78a" providerId="LiveId" clId="{24D62BB2-F50D-4D01-9DD1-9E0C4FDD5D85}" dt="2022-01-02T13:12:52.161" v="786" actId="1076"/>
        <pc:sldMkLst>
          <pc:docMk/>
          <pc:sldMk cId="3951391875" sldId="259"/>
        </pc:sldMkLst>
        <pc:spChg chg="del">
          <ac:chgData name="Duong Vu" userId="0a4eaf10660ed78a" providerId="LiveId" clId="{24D62BB2-F50D-4D01-9DD1-9E0C4FDD5D85}" dt="2022-01-02T12:34:14.090" v="500" actId="478"/>
          <ac:spMkLst>
            <pc:docMk/>
            <pc:sldMk cId="3951391875" sldId="259"/>
            <ac:spMk id="2" creationId="{68200B2D-9033-4280-A827-2CF4A9C121DC}"/>
          </ac:spMkLst>
        </pc:spChg>
        <pc:spChg chg="del">
          <ac:chgData name="Duong Vu" userId="0a4eaf10660ed78a" providerId="LiveId" clId="{24D62BB2-F50D-4D01-9DD1-9E0C4FDD5D85}" dt="2022-01-02T12:34:15.733" v="501" actId="478"/>
          <ac:spMkLst>
            <pc:docMk/>
            <pc:sldMk cId="3951391875" sldId="259"/>
            <ac:spMk id="3" creationId="{15A8B21B-9605-475C-AE21-597092F573A5}"/>
          </ac:spMkLst>
        </pc:spChg>
        <pc:picChg chg="add mod modCrop">
          <ac:chgData name="Duong Vu" userId="0a4eaf10660ed78a" providerId="LiveId" clId="{24D62BB2-F50D-4D01-9DD1-9E0C4FDD5D85}" dt="2022-01-02T12:38:10.069" v="511" actId="732"/>
          <ac:picMkLst>
            <pc:docMk/>
            <pc:sldMk cId="3951391875" sldId="259"/>
            <ac:picMk id="5" creationId="{AEC38B36-8AAA-4A65-A4CC-DEDECAD78154}"/>
          </ac:picMkLst>
        </pc:picChg>
        <pc:picChg chg="add mod modCrop">
          <ac:chgData name="Duong Vu" userId="0a4eaf10660ed78a" providerId="LiveId" clId="{24D62BB2-F50D-4D01-9DD1-9E0C4FDD5D85}" dt="2022-01-02T12:38:36.180" v="518" actId="1076"/>
          <ac:picMkLst>
            <pc:docMk/>
            <pc:sldMk cId="3951391875" sldId="259"/>
            <ac:picMk id="6" creationId="{AE8D86FC-5166-46F1-9919-787A227D5F7B}"/>
          </ac:picMkLst>
        </pc:picChg>
        <pc:picChg chg="add mod modCrop">
          <ac:chgData name="Duong Vu" userId="0a4eaf10660ed78a" providerId="LiveId" clId="{24D62BB2-F50D-4D01-9DD1-9E0C4FDD5D85}" dt="2022-01-02T12:38:32.417" v="517" actId="1076"/>
          <ac:picMkLst>
            <pc:docMk/>
            <pc:sldMk cId="3951391875" sldId="259"/>
            <ac:picMk id="7" creationId="{0CE6E7FF-D026-42E2-BC4E-7C2E142A9A7F}"/>
          </ac:picMkLst>
        </pc:picChg>
        <pc:picChg chg="add mod modCrop">
          <ac:chgData name="Duong Vu" userId="0a4eaf10660ed78a" providerId="LiveId" clId="{24D62BB2-F50D-4D01-9DD1-9E0C4FDD5D85}" dt="2022-01-02T12:39:11.799" v="534" actId="732"/>
          <ac:picMkLst>
            <pc:docMk/>
            <pc:sldMk cId="3951391875" sldId="259"/>
            <ac:picMk id="9" creationId="{B62FBDBD-0EC5-4654-9116-3B5BCEB08E1E}"/>
          </ac:picMkLst>
        </pc:picChg>
        <pc:picChg chg="add mod modCrop">
          <ac:chgData name="Duong Vu" userId="0a4eaf10660ed78a" providerId="LiveId" clId="{24D62BB2-F50D-4D01-9DD1-9E0C4FDD5D85}" dt="2022-01-02T12:39:47.741" v="544" actId="732"/>
          <ac:picMkLst>
            <pc:docMk/>
            <pc:sldMk cId="3951391875" sldId="259"/>
            <ac:picMk id="11" creationId="{831B50F9-A7E9-44E1-B679-141BBEB3BCF2}"/>
          </ac:picMkLst>
        </pc:picChg>
        <pc:picChg chg="add mod modCrop">
          <ac:chgData name="Duong Vu" userId="0a4eaf10660ed78a" providerId="LiveId" clId="{24D62BB2-F50D-4D01-9DD1-9E0C4FDD5D85}" dt="2022-01-02T12:40:34.993" v="556" actId="1076"/>
          <ac:picMkLst>
            <pc:docMk/>
            <pc:sldMk cId="3951391875" sldId="259"/>
            <ac:picMk id="13" creationId="{BF280080-12F8-4E48-B1FA-F7F9B45D8D61}"/>
          </ac:picMkLst>
        </pc:picChg>
        <pc:picChg chg="add mod modCrop">
          <ac:chgData name="Duong Vu" userId="0a4eaf10660ed78a" providerId="LiveId" clId="{24D62BB2-F50D-4D01-9DD1-9E0C4FDD5D85}" dt="2022-01-02T12:39:20.022" v="537" actId="1076"/>
          <ac:picMkLst>
            <pc:docMk/>
            <pc:sldMk cId="3951391875" sldId="259"/>
            <ac:picMk id="14" creationId="{F5C18F1A-4FFA-4EC5-BE5C-C2C9DE060F8A}"/>
          </ac:picMkLst>
        </pc:picChg>
        <pc:picChg chg="add mod modCrop">
          <ac:chgData name="Duong Vu" userId="0a4eaf10660ed78a" providerId="LiveId" clId="{24D62BB2-F50D-4D01-9DD1-9E0C4FDD5D85}" dt="2022-01-02T12:39:58.775" v="546" actId="1076"/>
          <ac:picMkLst>
            <pc:docMk/>
            <pc:sldMk cId="3951391875" sldId="259"/>
            <ac:picMk id="15" creationId="{BD357881-FCA4-4FD4-9B6B-5B5C92B512DD}"/>
          </ac:picMkLst>
        </pc:picChg>
        <pc:picChg chg="add mod modCrop">
          <ac:chgData name="Duong Vu" userId="0a4eaf10660ed78a" providerId="LiveId" clId="{24D62BB2-F50D-4D01-9DD1-9E0C4FDD5D85}" dt="2022-01-02T13:12:52.161" v="786" actId="1076"/>
          <ac:picMkLst>
            <pc:docMk/>
            <pc:sldMk cId="3951391875" sldId="259"/>
            <ac:picMk id="16" creationId="{89439A34-C966-454A-91A3-F61515E61144}"/>
          </ac:picMkLst>
        </pc:picChg>
      </pc:sldChg>
      <pc:sldChg chg="addSp delSp modSp new mod modAnim">
        <pc:chgData name="Duong Vu" userId="0a4eaf10660ed78a" providerId="LiveId" clId="{24D62BB2-F50D-4D01-9DD1-9E0C4FDD5D85}" dt="2022-01-02T13:13:11.058" v="790"/>
        <pc:sldMkLst>
          <pc:docMk/>
          <pc:sldMk cId="176548505" sldId="260"/>
        </pc:sldMkLst>
        <pc:spChg chg="del">
          <ac:chgData name="Duong Vu" userId="0a4eaf10660ed78a" providerId="LiveId" clId="{24D62BB2-F50D-4D01-9DD1-9E0C4FDD5D85}" dt="2022-01-02T12:41:21.488" v="564" actId="478"/>
          <ac:spMkLst>
            <pc:docMk/>
            <pc:sldMk cId="176548505" sldId="260"/>
            <ac:spMk id="2" creationId="{EEE5AC4E-EDE0-4594-8F26-5E39B47752C6}"/>
          </ac:spMkLst>
        </pc:spChg>
        <pc:spChg chg="del">
          <ac:chgData name="Duong Vu" userId="0a4eaf10660ed78a" providerId="LiveId" clId="{24D62BB2-F50D-4D01-9DD1-9E0C4FDD5D85}" dt="2022-01-02T12:41:21.488" v="564" actId="478"/>
          <ac:spMkLst>
            <pc:docMk/>
            <pc:sldMk cId="176548505" sldId="260"/>
            <ac:spMk id="3" creationId="{B8A0BDE1-3C0B-4A04-97C9-AC3F7CAF22AC}"/>
          </ac:spMkLst>
        </pc:spChg>
        <pc:spChg chg="add mod">
          <ac:chgData name="Duong Vu" userId="0a4eaf10660ed78a" providerId="LiveId" clId="{24D62BB2-F50D-4D01-9DD1-9E0C4FDD5D85}" dt="2022-01-02T13:10:40.564" v="757" actId="1076"/>
          <ac:spMkLst>
            <pc:docMk/>
            <pc:sldMk cId="176548505" sldId="260"/>
            <ac:spMk id="4" creationId="{144F51D9-8786-42DE-AE32-FF3803A9F19C}"/>
          </ac:spMkLst>
        </pc:spChg>
        <pc:spChg chg="add mod">
          <ac:chgData name="Duong Vu" userId="0a4eaf10660ed78a" providerId="LiveId" clId="{24D62BB2-F50D-4D01-9DD1-9E0C4FDD5D85}" dt="2022-01-02T13:10:40.564" v="757" actId="1076"/>
          <ac:spMkLst>
            <pc:docMk/>
            <pc:sldMk cId="176548505" sldId="260"/>
            <ac:spMk id="5" creationId="{7523577B-1CCE-4E62-A56E-53ACAAE6FBDF}"/>
          </ac:spMkLst>
        </pc:spChg>
        <pc:spChg chg="add mod">
          <ac:chgData name="Duong Vu" userId="0a4eaf10660ed78a" providerId="LiveId" clId="{24D62BB2-F50D-4D01-9DD1-9E0C4FDD5D85}" dt="2022-01-02T13:10:40.564" v="757" actId="1076"/>
          <ac:spMkLst>
            <pc:docMk/>
            <pc:sldMk cId="176548505" sldId="260"/>
            <ac:spMk id="6" creationId="{328F3AD6-339A-4AA6-BB1A-9D3F2F68D60C}"/>
          </ac:spMkLst>
        </pc:spChg>
        <pc:spChg chg="add mod">
          <ac:chgData name="Duong Vu" userId="0a4eaf10660ed78a" providerId="LiveId" clId="{24D62BB2-F50D-4D01-9DD1-9E0C4FDD5D85}" dt="2022-01-02T13:10:40.564" v="757" actId="1076"/>
          <ac:spMkLst>
            <pc:docMk/>
            <pc:sldMk cId="176548505" sldId="260"/>
            <ac:spMk id="7" creationId="{9D451EA2-290F-4B6B-948C-68EC78B4910D}"/>
          </ac:spMkLst>
        </pc:spChg>
      </pc:sldChg>
      <pc:sldChg chg="addSp delSp modSp new mod modAnim">
        <pc:chgData name="Duong Vu" userId="0a4eaf10660ed78a" providerId="LiveId" clId="{24D62BB2-F50D-4D01-9DD1-9E0C4FDD5D85}" dt="2022-01-02T13:13:26.089" v="796"/>
        <pc:sldMkLst>
          <pc:docMk/>
          <pc:sldMk cId="3228310956" sldId="261"/>
        </pc:sldMkLst>
        <pc:spChg chg="del">
          <ac:chgData name="Duong Vu" userId="0a4eaf10660ed78a" providerId="LiveId" clId="{24D62BB2-F50D-4D01-9DD1-9E0C4FDD5D85}" dt="2022-01-02T12:43:53.613" v="614" actId="478"/>
          <ac:spMkLst>
            <pc:docMk/>
            <pc:sldMk cId="3228310956" sldId="261"/>
            <ac:spMk id="2" creationId="{30634E55-2D07-4597-9391-E9307BDAF488}"/>
          </ac:spMkLst>
        </pc:spChg>
        <pc:spChg chg="del">
          <ac:chgData name="Duong Vu" userId="0a4eaf10660ed78a" providerId="LiveId" clId="{24D62BB2-F50D-4D01-9DD1-9E0C4FDD5D85}" dt="2022-01-02T12:43:53.613" v="614" actId="478"/>
          <ac:spMkLst>
            <pc:docMk/>
            <pc:sldMk cId="3228310956" sldId="261"/>
            <ac:spMk id="3" creationId="{BC42154D-CEAC-49F2-9F4B-E023A95B1E7C}"/>
          </ac:spMkLst>
        </pc:spChg>
        <pc:spChg chg="add mod">
          <ac:chgData name="Duong Vu" userId="0a4eaf10660ed78a" providerId="LiveId" clId="{24D62BB2-F50D-4D01-9DD1-9E0C4FDD5D85}" dt="2022-01-02T13:13:16.488" v="792" actId="20577"/>
          <ac:spMkLst>
            <pc:docMk/>
            <pc:sldMk cId="3228310956" sldId="261"/>
            <ac:spMk id="4" creationId="{683C2833-D2E2-41E0-80FB-78691B272635}"/>
          </ac:spMkLst>
        </pc:spChg>
        <pc:spChg chg="add mod">
          <ac:chgData name="Duong Vu" userId="0a4eaf10660ed78a" providerId="LiveId" clId="{24D62BB2-F50D-4D01-9DD1-9E0C4FDD5D85}" dt="2022-01-02T12:57:25.287" v="635" actId="1076"/>
          <ac:spMkLst>
            <pc:docMk/>
            <pc:sldMk cId="3228310956" sldId="261"/>
            <ac:spMk id="5" creationId="{CFFE8463-4626-43D6-BD82-E674F24198B4}"/>
          </ac:spMkLst>
        </pc:spChg>
        <pc:spChg chg="add del mod">
          <ac:chgData name="Duong Vu" userId="0a4eaf10660ed78a" providerId="LiveId" clId="{24D62BB2-F50D-4D01-9DD1-9E0C4FDD5D85}" dt="2022-01-02T12:56:30.148" v="629" actId="478"/>
          <ac:spMkLst>
            <pc:docMk/>
            <pc:sldMk cId="3228310956" sldId="261"/>
            <ac:spMk id="6" creationId="{C96E0D2D-48B8-43DA-9B57-1684F38BC895}"/>
          </ac:spMkLst>
        </pc:spChg>
        <pc:spChg chg="add mod">
          <ac:chgData name="Duong Vu" userId="0a4eaf10660ed78a" providerId="LiveId" clId="{24D62BB2-F50D-4D01-9DD1-9E0C4FDD5D85}" dt="2022-01-02T13:09:35.987" v="753" actId="1076"/>
          <ac:spMkLst>
            <pc:docMk/>
            <pc:sldMk cId="3228310956" sldId="261"/>
            <ac:spMk id="8" creationId="{EBF66E7A-A839-4DE3-9153-6C48CD764604}"/>
          </ac:spMkLst>
        </pc:spChg>
        <pc:graphicFrameChg chg="add mod">
          <ac:chgData name="Duong Vu" userId="0a4eaf10660ed78a" providerId="LiveId" clId="{24D62BB2-F50D-4D01-9DD1-9E0C4FDD5D85}" dt="2022-01-02T12:57:35.136" v="638" actId="1076"/>
          <ac:graphicFrameMkLst>
            <pc:docMk/>
            <pc:sldMk cId="3228310956" sldId="261"/>
            <ac:graphicFrameMk id="7" creationId="{BE38B141-1215-4D06-B185-431C363D4A73}"/>
          </ac:graphicFrameMkLst>
        </pc:graphicFrameChg>
      </pc:sldChg>
      <pc:sldChg chg="addSp delSp modSp add mod modAnim">
        <pc:chgData name="Duong Vu" userId="0a4eaf10660ed78a" providerId="LiveId" clId="{24D62BB2-F50D-4D01-9DD1-9E0C4FDD5D85}" dt="2022-01-02T13:13:46.930" v="803"/>
        <pc:sldMkLst>
          <pc:docMk/>
          <pc:sldMk cId="2963435648" sldId="262"/>
        </pc:sldMkLst>
        <pc:spChg chg="add mod">
          <ac:chgData name="Duong Vu" userId="0a4eaf10660ed78a" providerId="LiveId" clId="{24D62BB2-F50D-4D01-9DD1-9E0C4FDD5D85}" dt="2022-01-02T13:09:25.180" v="751" actId="1076"/>
          <ac:spMkLst>
            <pc:docMk/>
            <pc:sldMk cId="2963435648" sldId="262"/>
            <ac:spMk id="2" creationId="{E54112C3-26A5-4EE3-85D0-A157EDDB4AA5}"/>
          </ac:spMkLst>
        </pc:spChg>
        <pc:spChg chg="mod">
          <ac:chgData name="Duong Vu" userId="0a4eaf10660ed78a" providerId="LiveId" clId="{24D62BB2-F50D-4D01-9DD1-9E0C4FDD5D85}" dt="2022-01-02T13:09:09.779" v="747" actId="1076"/>
          <ac:spMkLst>
            <pc:docMk/>
            <pc:sldMk cId="2963435648" sldId="262"/>
            <ac:spMk id="4" creationId="{683C2833-D2E2-41E0-80FB-78691B272635}"/>
          </ac:spMkLst>
        </pc:spChg>
        <pc:spChg chg="add mod">
          <ac:chgData name="Duong Vu" userId="0a4eaf10660ed78a" providerId="LiveId" clId="{24D62BB2-F50D-4D01-9DD1-9E0C4FDD5D85}" dt="2022-01-02T13:09:25.180" v="751" actId="1076"/>
          <ac:spMkLst>
            <pc:docMk/>
            <pc:sldMk cId="2963435648" sldId="262"/>
            <ac:spMk id="5" creationId="{20314B45-F527-4581-A87D-E04207C0B0F7}"/>
          </ac:spMkLst>
        </pc:spChg>
        <pc:spChg chg="add mod">
          <ac:chgData name="Duong Vu" userId="0a4eaf10660ed78a" providerId="LiveId" clId="{24D62BB2-F50D-4D01-9DD1-9E0C4FDD5D85}" dt="2022-01-02T13:09:25.180" v="751" actId="1076"/>
          <ac:spMkLst>
            <pc:docMk/>
            <pc:sldMk cId="2963435648" sldId="262"/>
            <ac:spMk id="7" creationId="{33ED0116-E0BE-4F56-AA82-F909556A4650}"/>
          </ac:spMkLst>
        </pc:spChg>
        <pc:spChg chg="add del mod">
          <ac:chgData name="Duong Vu" userId="0a4eaf10660ed78a" providerId="LiveId" clId="{24D62BB2-F50D-4D01-9DD1-9E0C4FDD5D85}" dt="2022-01-02T12:58:47.320" v="654" actId="478"/>
          <ac:spMkLst>
            <pc:docMk/>
            <pc:sldMk cId="2963435648" sldId="262"/>
            <ac:spMk id="8" creationId="{D70B1AC2-28FF-4708-A344-0FBC1725A214}"/>
          </ac:spMkLst>
        </pc:spChg>
        <pc:spChg chg="add mod">
          <ac:chgData name="Duong Vu" userId="0a4eaf10660ed78a" providerId="LiveId" clId="{24D62BB2-F50D-4D01-9DD1-9E0C4FDD5D85}" dt="2022-01-02T13:09:25.180" v="751" actId="1076"/>
          <ac:spMkLst>
            <pc:docMk/>
            <pc:sldMk cId="2963435648" sldId="262"/>
            <ac:spMk id="10" creationId="{BC558952-786D-4030-94E9-1D035EAE9902}"/>
          </ac:spMkLst>
        </pc:spChg>
        <pc:spChg chg="add mod">
          <ac:chgData name="Duong Vu" userId="0a4eaf10660ed78a" providerId="LiveId" clId="{24D62BB2-F50D-4D01-9DD1-9E0C4FDD5D85}" dt="2022-01-02T13:09:17.999" v="750" actId="1076"/>
          <ac:spMkLst>
            <pc:docMk/>
            <pc:sldMk cId="2963435648" sldId="262"/>
            <ac:spMk id="11" creationId="{39195DD8-2FB2-4D24-8BB3-5EB00D1B1722}"/>
          </ac:spMkLst>
        </pc:spChg>
        <pc:graphicFrameChg chg="add mod">
          <ac:chgData name="Duong Vu" userId="0a4eaf10660ed78a" providerId="LiveId" clId="{24D62BB2-F50D-4D01-9DD1-9E0C4FDD5D85}" dt="2022-01-02T13:09:25.180" v="751" actId="1076"/>
          <ac:graphicFrameMkLst>
            <pc:docMk/>
            <pc:sldMk cId="2963435648" sldId="262"/>
            <ac:graphicFrameMk id="9" creationId="{7E8957EC-BAAB-4418-8564-CA5429E0FBE2}"/>
          </ac:graphicFrameMkLst>
        </pc:graphicFrameChg>
      </pc:sldChg>
      <pc:sldChg chg="addSp delSp modSp add mod modAnim">
        <pc:chgData name="Duong Vu" userId="0a4eaf10660ed78a" providerId="LiveId" clId="{24D62BB2-F50D-4D01-9DD1-9E0C4FDD5D85}" dt="2022-01-02T13:14:16.315" v="811"/>
        <pc:sldMkLst>
          <pc:docMk/>
          <pc:sldMk cId="1960445963" sldId="263"/>
        </pc:sldMkLst>
        <pc:spChg chg="mod">
          <ac:chgData name="Duong Vu" userId="0a4eaf10660ed78a" providerId="LiveId" clId="{24D62BB2-F50D-4D01-9DD1-9E0C4FDD5D85}" dt="2022-01-02T13:02:52.463" v="746" actId="1076"/>
          <ac:spMkLst>
            <pc:docMk/>
            <pc:sldMk cId="1960445963" sldId="263"/>
            <ac:spMk id="4" creationId="{683C2833-D2E2-41E0-80FB-78691B272635}"/>
          </ac:spMkLst>
        </pc:spChg>
        <pc:spChg chg="add mod">
          <ac:chgData name="Duong Vu" userId="0a4eaf10660ed78a" providerId="LiveId" clId="{24D62BB2-F50D-4D01-9DD1-9E0C4FDD5D85}" dt="2022-01-02T13:13:56.236" v="805" actId="1076"/>
          <ac:spMkLst>
            <pc:docMk/>
            <pc:sldMk cId="1960445963" sldId="263"/>
            <ac:spMk id="5" creationId="{842BA9FC-A70E-4C12-B82B-4079A091A42B}"/>
          </ac:spMkLst>
        </pc:spChg>
        <pc:spChg chg="add mod">
          <ac:chgData name="Duong Vu" userId="0a4eaf10660ed78a" providerId="LiveId" clId="{24D62BB2-F50D-4D01-9DD1-9E0C4FDD5D85}" dt="2022-01-02T13:13:56.236" v="805" actId="1076"/>
          <ac:spMkLst>
            <pc:docMk/>
            <pc:sldMk cId="1960445963" sldId="263"/>
            <ac:spMk id="6" creationId="{F85E6694-8267-413D-9553-C781E68CE4DB}"/>
          </ac:spMkLst>
        </pc:spChg>
        <pc:spChg chg="add del mod">
          <ac:chgData name="Duong Vu" userId="0a4eaf10660ed78a" providerId="LiveId" clId="{24D62BB2-F50D-4D01-9DD1-9E0C4FDD5D85}" dt="2022-01-02T13:01:17.808" v="720" actId="478"/>
          <ac:spMkLst>
            <pc:docMk/>
            <pc:sldMk cId="1960445963" sldId="263"/>
            <ac:spMk id="7" creationId="{A494A940-8DA2-463B-8168-9AE7C541D34B}"/>
          </ac:spMkLst>
        </pc:spChg>
        <pc:spChg chg="add mod">
          <ac:chgData name="Duong Vu" userId="0a4eaf10660ed78a" providerId="LiveId" clId="{24D62BB2-F50D-4D01-9DD1-9E0C4FDD5D85}" dt="2022-01-02T13:13:56.236" v="805" actId="1076"/>
          <ac:spMkLst>
            <pc:docMk/>
            <pc:sldMk cId="1960445963" sldId="263"/>
            <ac:spMk id="10" creationId="{46227781-AAE7-442C-9F92-D66033D7A5B7}"/>
          </ac:spMkLst>
        </pc:spChg>
        <pc:spChg chg="add mod">
          <ac:chgData name="Duong Vu" userId="0a4eaf10660ed78a" providerId="LiveId" clId="{24D62BB2-F50D-4D01-9DD1-9E0C4FDD5D85}" dt="2022-01-02T13:14:04.104" v="807" actId="1076"/>
          <ac:spMkLst>
            <pc:docMk/>
            <pc:sldMk cId="1960445963" sldId="263"/>
            <ac:spMk id="11" creationId="{225D63B3-CBB8-4F87-A09E-1DF767213C40}"/>
          </ac:spMkLst>
        </pc:spChg>
        <pc:graphicFrameChg chg="add mod">
          <ac:chgData name="Duong Vu" userId="0a4eaf10660ed78a" providerId="LiveId" clId="{24D62BB2-F50D-4D01-9DD1-9E0C4FDD5D85}" dt="2022-01-02T13:13:56.236" v="805" actId="1076"/>
          <ac:graphicFrameMkLst>
            <pc:docMk/>
            <pc:sldMk cId="1960445963" sldId="263"/>
            <ac:graphicFrameMk id="8" creationId="{C4D8D67E-8524-4D5D-AE74-F97ED1141837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043EB6C-1B99-460B-969A-B2112F4536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8F5D40-E2E8-40D8-AECF-C082A20C71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678C51-CCAE-447F-99D9-790409E7A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C53ED13-B930-4961-B4D3-94C310EC3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F0140FA-1ED0-4FF3-B390-C4F01337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5617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84A719-3F2B-4E06-849E-9805838881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92D5CDC-202B-46B3-8793-CEE9C8FB6C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94CA177-BA1E-4146-B976-3AEC66B35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E9C9E0C-3E65-49F7-AF5D-D8C78C2325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60E484B-6E04-415D-8073-926E9D996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2291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E514E14-3673-4664-A56E-9F44C15FAAD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4143C5-B7ED-4987-9151-FFD0BC9549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8369224-9FB9-45F7-9B40-76EDE1A10D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77DB5D7-2F77-4B39-A4F6-5486E13944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C57A801-6CB9-442A-BC73-EA4A6FD8E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4936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19F37FE-8771-4F6C-9BD6-85C1772BA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28AC7AD-6E23-4B83-8F97-E4DD8754A6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EA3E9FF-BBDE-484A-ADB3-4A95BA289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7D88680-0FA0-42E2-BB9F-3D78E2B35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CF07B0-7209-4809-88C5-28734FF56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26567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3DB8D4-46B1-4F4A-9513-FD4FC799A9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D3AA741-C784-4D53-90C7-56F2B6A308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5299B24-1CE9-4BCE-A7B0-83E79F46E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09BF1AA-4A26-4DE2-8A5F-F781A46B7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013A41F-D390-4058-80F3-0BAC03016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8059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2E27BA-14E3-4A74-8A19-34A00ABCC6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EC2A428-BE33-40C2-9076-3C121B201C8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CFDDC81-F410-480F-9C27-932329E85B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F972B76-C127-4626-BBF5-73CD62CA71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96B200D-A40A-4824-BDE1-785226378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72CBBD-9D96-4B10-9AA3-6BEA82B08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20602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C75E856-5869-436D-AD59-FE270B617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CCF3033-2B31-4537-91A1-4384C6A86D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3E6AD51-47FD-4C87-A5E8-B588678D8E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8AD6D634-0FF7-46D2-84C0-B13BB9BED7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534D78E4-4ABA-4F1B-8629-E3EED1E96B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BE2719-CCF8-4961-A66A-D909A68E8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979C5D6-9A89-4C55-91B7-75DDBDE66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F1F3C51-1D29-4310-A8D2-191AA369E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4491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FFA51D-AC61-42ED-9781-A40C0D860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A0B26F4E-B56D-4D02-888D-1A8BAF505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1E131A3-D84D-4F41-B4A3-8BD7E913B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FAA4BAF-9F08-4E04-9E7B-334EA1B02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369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26E1ED8-80CD-4975-BEF7-7EA850715F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66B2255-8D0E-493D-8FF3-EF09C2D51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D7A5A3F-1E99-4BC9-908D-66CEA5D53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6872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695347C-0680-42D5-8F33-26D76D051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8CE3115-EE73-44ED-9B31-8332CBE1F7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F77D74B9-81F0-4C1E-A6FE-24FBC90379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27CDC2B-0253-470C-9556-65ACFA833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D37816-1530-403C-BD82-D041091F3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7888A40-0007-48C1-AB0B-11637B57F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935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9A98A4-E84F-4DF5-A60B-AA98D73B10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5A1B932-1323-46BF-9AF5-A8230B1F731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BD3C9F56-F2EA-4787-A951-19845ED9BE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8210B03-5E84-45D4-9527-105352FA2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0FA644F-86DB-4CB1-B9E9-05FDD9946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51E5121-E533-499B-A117-5CC156080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15288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452CC71A-388F-419C-BABB-481BB124C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B2B2D29-01D6-4F32-86AD-D8C9640B2B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15274D7-0944-4DC5-B4CE-E5B80D90A7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E7ACEF-913E-4BE6-A251-C92259550213}" type="datetimeFigureOut">
              <a:rPr lang="vi-VN" smtClean="0"/>
              <a:t>03/0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E867D60-770C-44C7-BFE1-6FC5D5DE5E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DE1F356-6374-458C-A205-A00918819A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AF2BA-5742-4738-B2BC-9DE7642A151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805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4E1BEB12-92AF-4445-98AD-4C7756E7C9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0522C2C-7B5C-48A7-A969-03941E5D2E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Freeform 13">
            <a:extLst>
              <a:ext uri="{FF2B5EF4-FFF2-40B4-BE49-F238E27FC236}">
                <a16:creationId xmlns:a16="http://schemas.microsoft.com/office/drawing/2014/main" id="{9C682A1A-5B2D-4111-BBD6-620165633E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769476" y="220196"/>
            <a:ext cx="9422524" cy="6637806"/>
          </a:xfrm>
          <a:custGeom>
            <a:avLst/>
            <a:gdLst>
              <a:gd name="connsiteX0" fmla="*/ 4929467 w 8191500"/>
              <a:gd name="connsiteY0" fmla="*/ 0 h 5770597"/>
              <a:gd name="connsiteX1" fmla="*/ 8065066 w 8191500"/>
              <a:gd name="connsiteY1" fmla="*/ 1118513 h 5770597"/>
              <a:gd name="connsiteX2" fmla="*/ 8191500 w 8191500"/>
              <a:gd name="connsiteY2" fmla="*/ 1227339 h 5770597"/>
              <a:gd name="connsiteX3" fmla="*/ 8191500 w 8191500"/>
              <a:gd name="connsiteY3" fmla="*/ 5770597 h 5770597"/>
              <a:gd name="connsiteX4" fmla="*/ 79523 w 8191500"/>
              <a:gd name="connsiteY4" fmla="*/ 5770597 h 5770597"/>
              <a:gd name="connsiteX5" fmla="*/ 56799 w 8191500"/>
              <a:gd name="connsiteY5" fmla="*/ 5644158 h 5770597"/>
              <a:gd name="connsiteX6" fmla="*/ 0 w 8191500"/>
              <a:gd name="connsiteY6" fmla="*/ 4898209 h 5770597"/>
              <a:gd name="connsiteX7" fmla="*/ 4929467 w 8191500"/>
              <a:gd name="connsiteY7" fmla="*/ 0 h 5770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91500" h="5770597">
                <a:moveTo>
                  <a:pt x="4929467" y="0"/>
                </a:moveTo>
                <a:cubicBezTo>
                  <a:pt x="6120547" y="0"/>
                  <a:pt x="7212963" y="419755"/>
                  <a:pt x="8065066" y="1118513"/>
                </a:cubicBezTo>
                <a:lnTo>
                  <a:pt x="8191500" y="1227339"/>
                </a:lnTo>
                <a:lnTo>
                  <a:pt x="8191500" y="5770597"/>
                </a:lnTo>
                <a:lnTo>
                  <a:pt x="79523" y="5770597"/>
                </a:lnTo>
                <a:lnTo>
                  <a:pt x="56799" y="5644158"/>
                </a:lnTo>
                <a:cubicBezTo>
                  <a:pt x="19398" y="5400934"/>
                  <a:pt x="0" y="5151822"/>
                  <a:pt x="0" y="4898209"/>
                </a:cubicBezTo>
                <a:cubicBezTo>
                  <a:pt x="0" y="2193003"/>
                  <a:pt x="2206998" y="0"/>
                  <a:pt x="492946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6EE29F2-D77F-4BD0-A20B-334D316A1C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09800" y="2099696"/>
            <a:ext cx="1942241" cy="1889551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22D09ED2-868F-42C6-866E-F92E0CEF31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520172">
            <a:off x="1613162" y="1492572"/>
            <a:ext cx="2987899" cy="2987899"/>
          </a:xfrm>
          <a:prstGeom prst="arc">
            <a:avLst>
              <a:gd name="adj1" fmla="val 14455503"/>
              <a:gd name="adj2" fmla="val 227775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439ACA93-91E3-4FB1-A2EA-0548537F9C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38600" y="1939159"/>
            <a:ext cx="7644627" cy="2751086"/>
          </a:xfrm>
        </p:spPr>
        <p:txBody>
          <a:bodyPr>
            <a:normAutofit/>
          </a:bodyPr>
          <a:lstStyle/>
          <a:p>
            <a:pPr algn="r"/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kì</a:t>
            </a:r>
            <a:r>
              <a:rPr lang="en-US" dirty="0"/>
              <a:t> I (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)</a:t>
            </a:r>
            <a:endParaRPr lang="vi-VN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56A6FCBB-C153-429C-BD13-021BA9D725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38600" y="4782320"/>
            <a:ext cx="7644627" cy="1329443"/>
          </a:xfrm>
        </p:spPr>
        <p:txBody>
          <a:bodyPr>
            <a:normAutofit/>
          </a:bodyPr>
          <a:lstStyle/>
          <a:p>
            <a:pPr algn="r"/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: </a:t>
            </a:r>
            <a:r>
              <a:rPr lang="en-US" dirty="0" err="1"/>
              <a:t>Nguyễn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Lê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398519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3A0302-A8CB-40BC-B6D6-66EA45779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vi-VN" dirty="0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794474E-3907-4964-8D26-036D97C27E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00014" cy="524170"/>
          </a:xfrm>
        </p:spPr>
        <p:txBody>
          <a:bodyPr/>
          <a:lstStyle/>
          <a:p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,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vi-VN" dirty="0"/>
          </a:p>
        </p:txBody>
      </p:sp>
      <p:pic>
        <p:nvPicPr>
          <p:cNvPr id="5" name="Hình ảnh 4" descr="Ảnh có chứa văn bản&#10;&#10;Mô tả được tạo tự động">
            <a:extLst>
              <a:ext uri="{FF2B5EF4-FFF2-40B4-BE49-F238E27FC236}">
                <a16:creationId xmlns:a16="http://schemas.microsoft.com/office/drawing/2014/main" id="{BCBAB318-16EF-4839-8FDA-B8A336B2F3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432" y="2418749"/>
            <a:ext cx="3013935" cy="635591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99938B3-88F6-485E-89D9-6E2A0983F454}"/>
              </a:ext>
            </a:extLst>
          </p:cNvPr>
          <p:cNvSpPr txBox="1"/>
          <p:nvPr/>
        </p:nvSpPr>
        <p:spPr>
          <a:xfrm>
            <a:off x="1462372" y="2938628"/>
            <a:ext cx="898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ta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, -, x, :,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ăn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ông âm.</a:t>
            </a:r>
            <a:endParaRPr lang="vi-VN" sz="18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hỗ dành sẵn cho Nội dung 2">
            <a:extLst>
              <a:ext uri="{FF2B5EF4-FFF2-40B4-BE49-F238E27FC236}">
                <a16:creationId xmlns:a16="http://schemas.microsoft.com/office/drawing/2014/main" id="{361EC7B9-F52C-469C-A1C4-C6C374156BEF}"/>
              </a:ext>
            </a:extLst>
          </p:cNvPr>
          <p:cNvSpPr txBox="1">
            <a:spLocks/>
          </p:cNvSpPr>
          <p:nvPr/>
        </p:nvSpPr>
        <p:spPr>
          <a:xfrm>
            <a:off x="838200" y="3381088"/>
            <a:ext cx="7200014" cy="5241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ãy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vi-VN" dirty="0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9B3D3EF-CF0F-493F-8E21-C182DA660C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432" y="3905258"/>
            <a:ext cx="4640183" cy="524169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5D7E1D9C-AAA6-448D-865A-1DC0F18FB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717" y="49095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F9E59BC9-930C-4724-A298-A5AC2B32D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85011"/>
              </p:ext>
            </p:extLst>
          </p:nvPr>
        </p:nvGraphicFramePr>
        <p:xfrm>
          <a:off x="1547432" y="4429427"/>
          <a:ext cx="5248551" cy="6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43300" imgH="419100" progId="Equation.DSMT4">
                  <p:embed/>
                </p:oleObj>
              </mc:Choice>
              <mc:Fallback>
                <p:oleObj r:id="rId4" imgW="3543300" imgH="4191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F9E59BC9-930C-4724-A298-A5AC2B32D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432" y="4429427"/>
                        <a:ext cx="5248551" cy="62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33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085E10-20D9-4C87-90D3-022FEE0B6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vi-VN" dirty="0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580535C-4E91-4C0C-8A6D-32B846B12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787419"/>
            <a:ext cx="10515600" cy="4284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24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: 8,5 = 0,69 : (-1,15)</a:t>
            </a:r>
            <a:endParaRPr lang="vi-VN" sz="3600" dirty="0"/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20097DAF-DD73-4462-85A6-38F67F14396B}"/>
              </a:ext>
            </a:extLst>
          </p:cNvPr>
          <p:cNvSpPr txBox="1"/>
          <p:nvPr/>
        </p:nvSpPr>
        <p:spPr>
          <a:xfrm>
            <a:off x="914400" y="2711302"/>
            <a:ext cx="66240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  <a:r>
              <a:rPr lang="vi-VN" sz="2400" dirty="0">
                <a:latin typeface="VNI-Times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: 8,5 = 0,69 : (-1,15)</a:t>
            </a:r>
            <a:endParaRPr lang="vi-VN" sz="24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A9B7E27-540E-465D-9954-77F5DECD3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1125" y="2978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396C8832-B0F3-4318-A14E-FA61F21EF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77061"/>
              </p:ext>
            </p:extLst>
          </p:nvPr>
        </p:nvGraphicFramePr>
        <p:xfrm>
          <a:off x="3754100" y="3236510"/>
          <a:ext cx="2990487" cy="92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84300" imgH="419100" progId="Equation.DSMT4">
                  <p:embed/>
                </p:oleObj>
              </mc:Choice>
              <mc:Fallback>
                <p:oleObj r:id="rId2" imgW="1384300" imgH="4191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396C8832-B0F3-4318-A14E-FA61F21EF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100" y="3236510"/>
                        <a:ext cx="2990487" cy="923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50B8F77-48FF-4CC5-8817-667A41D8B8E8}"/>
              </a:ext>
            </a:extLst>
          </p:cNvPr>
          <p:cNvSpPr txBox="1"/>
          <p:nvPr/>
        </p:nvSpPr>
        <p:spPr>
          <a:xfrm>
            <a:off x="914400" y="2237162"/>
            <a:ext cx="5837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41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 descr="Ảnh có chứa văn bản&#10;&#10;Mô tả được tạo tự động">
            <a:extLst>
              <a:ext uri="{FF2B5EF4-FFF2-40B4-BE49-F238E27FC236}">
                <a16:creationId xmlns:a16="http://schemas.microsoft.com/office/drawing/2014/main" id="{AEC38B36-8AAA-4A65-A4CC-DEDECAD7815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825"/>
          <a:stretch/>
        </p:blipFill>
        <p:spPr>
          <a:xfrm>
            <a:off x="198496" y="171193"/>
            <a:ext cx="3788713" cy="1051551"/>
          </a:xfrm>
          <a:prstGeom prst="rect">
            <a:avLst/>
          </a:prstGeom>
        </p:spPr>
      </p:pic>
      <p:pic>
        <p:nvPicPr>
          <p:cNvPr id="6" name="Hình ảnh 5" descr="Ảnh có chứa văn bản&#10;&#10;Mô tả được tạo tự động">
            <a:extLst>
              <a:ext uri="{FF2B5EF4-FFF2-40B4-BE49-F238E27FC236}">
                <a16:creationId xmlns:a16="http://schemas.microsoft.com/office/drawing/2014/main" id="{AE8D86FC-5166-46F1-9919-787A227D5F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175" b="30577"/>
          <a:stretch/>
        </p:blipFill>
        <p:spPr>
          <a:xfrm>
            <a:off x="4540102" y="474600"/>
            <a:ext cx="3788713" cy="765544"/>
          </a:xfrm>
          <a:prstGeom prst="rect">
            <a:avLst/>
          </a:prstGeom>
        </p:spPr>
      </p:pic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0CE6E7FF-D026-42E2-BC4E-7C2E142A9A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423"/>
          <a:stretch/>
        </p:blipFill>
        <p:spPr>
          <a:xfrm>
            <a:off x="8204791" y="457200"/>
            <a:ext cx="3788713" cy="800344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B62FBDBD-0EC5-4654-9116-3B5BCEB08E1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095"/>
          <a:stretch/>
        </p:blipFill>
        <p:spPr>
          <a:xfrm>
            <a:off x="198362" y="1791586"/>
            <a:ext cx="6189417" cy="765544"/>
          </a:xfrm>
          <a:prstGeom prst="rect">
            <a:avLst/>
          </a:prstGeom>
        </p:spPr>
      </p:pic>
      <p:pic>
        <p:nvPicPr>
          <p:cNvPr id="11" name="Hình ảnh 10" descr="Ảnh có chứa văn bản&#10;&#10;Mô tả được tạo tự động">
            <a:extLst>
              <a:ext uri="{FF2B5EF4-FFF2-40B4-BE49-F238E27FC236}">
                <a16:creationId xmlns:a16="http://schemas.microsoft.com/office/drawing/2014/main" id="{831B50F9-A7E9-44E1-B679-141BBEB3BCF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734"/>
          <a:stretch/>
        </p:blipFill>
        <p:spPr>
          <a:xfrm>
            <a:off x="198362" y="2764933"/>
            <a:ext cx="3978714" cy="765544"/>
          </a:xfrm>
          <a:prstGeom prst="rect">
            <a:avLst/>
          </a:prstGeom>
        </p:spPr>
      </p:pic>
      <p:pic>
        <p:nvPicPr>
          <p:cNvPr id="13" name="Hình ảnh 12" descr="Ảnh có chứa văn bản, đồng hồ&#10;&#10;Mô tả được tạo tự động">
            <a:extLst>
              <a:ext uri="{FF2B5EF4-FFF2-40B4-BE49-F238E27FC236}">
                <a16:creationId xmlns:a16="http://schemas.microsoft.com/office/drawing/2014/main" id="{BF280080-12F8-4E48-B1FA-F7F9B45D8D6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018"/>
          <a:stretch/>
        </p:blipFill>
        <p:spPr>
          <a:xfrm>
            <a:off x="198362" y="3738280"/>
            <a:ext cx="4600667" cy="765545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F5C18F1A-4FFA-4EC5-BE5C-C2C9DE060F8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71" b="-326"/>
          <a:stretch/>
        </p:blipFill>
        <p:spPr>
          <a:xfrm>
            <a:off x="4318578" y="1719372"/>
            <a:ext cx="6189417" cy="909971"/>
          </a:xfrm>
          <a:prstGeom prst="rect">
            <a:avLst/>
          </a:prstGeom>
        </p:spPr>
      </p:pic>
      <p:pic>
        <p:nvPicPr>
          <p:cNvPr id="15" name="Hình ảnh 14" descr="Ảnh có chứa văn bản&#10;&#10;Mô tả được tạo tự động">
            <a:extLst>
              <a:ext uri="{FF2B5EF4-FFF2-40B4-BE49-F238E27FC236}">
                <a16:creationId xmlns:a16="http://schemas.microsoft.com/office/drawing/2014/main" id="{BD357881-FCA4-4FD4-9B6B-5B5C92B512D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005"/>
          <a:stretch/>
        </p:blipFill>
        <p:spPr>
          <a:xfrm>
            <a:off x="3774558" y="2692719"/>
            <a:ext cx="3978714" cy="909972"/>
          </a:xfrm>
          <a:prstGeom prst="rect">
            <a:avLst/>
          </a:prstGeom>
        </p:spPr>
      </p:pic>
      <p:pic>
        <p:nvPicPr>
          <p:cNvPr id="16" name="Hình ảnh 15" descr="Ảnh có chứa văn bản, đồng hồ&#10;&#10;Mô tả được tạo tự động">
            <a:extLst>
              <a:ext uri="{FF2B5EF4-FFF2-40B4-BE49-F238E27FC236}">
                <a16:creationId xmlns:a16="http://schemas.microsoft.com/office/drawing/2014/main" id="{89439A34-C966-454A-91A3-F61515E6114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43"/>
          <a:stretch/>
        </p:blipFill>
        <p:spPr>
          <a:xfrm>
            <a:off x="3377936" y="3674905"/>
            <a:ext cx="4600662" cy="909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39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44F51D9-8786-42DE-AE32-FF3803A9F19C}"/>
              </a:ext>
            </a:extLst>
          </p:cNvPr>
          <p:cNvSpPr txBox="1"/>
          <p:nvPr/>
        </p:nvSpPr>
        <p:spPr>
          <a:xfrm>
            <a:off x="1382233" y="606056"/>
            <a:ext cx="6230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pt-B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nh nhanh: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(-6,37.0,4).2,5) </a:t>
            </a:r>
            <a:r>
              <a:rPr lang="vi-VN" sz="2400" dirty="0">
                <a:latin typeface="VNI-Times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(-0,125) . (-5,3).8 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523577B-1CCE-4E62-A56E-53ACAAE6FBDF}"/>
              </a:ext>
            </a:extLst>
          </p:cNvPr>
          <p:cNvSpPr txBox="1"/>
          <p:nvPr/>
        </p:nvSpPr>
        <p:spPr>
          <a:xfrm>
            <a:off x="1382233" y="2381693"/>
            <a:ext cx="4965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(-6,37.0,4).2,5) 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-6,37 . (0,4.2,5)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-6,37 .1 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-6,37</a:t>
            </a:r>
            <a:endParaRPr lang="vi-VN" sz="2400" dirty="0"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8F3AD6-339A-4AA6-BB1A-9D3F2F68D60C}"/>
              </a:ext>
            </a:extLst>
          </p:cNvPr>
          <p:cNvSpPr txBox="1"/>
          <p:nvPr/>
        </p:nvSpPr>
        <p:spPr>
          <a:xfrm>
            <a:off x="1382233" y="3327991"/>
            <a:ext cx="54256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(-0,125) . (-5,3).8 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(-0,125 .8 ). (-5,3) 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-1 . (-5,3) 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5,3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9D451EA2-290F-4B6B-948C-68EC78B4910D}"/>
              </a:ext>
            </a:extLst>
          </p:cNvPr>
          <p:cNvSpPr txBox="1"/>
          <p:nvPr/>
        </p:nvSpPr>
        <p:spPr>
          <a:xfrm>
            <a:off x="1488558" y="1679944"/>
            <a:ext cx="58160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Giải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176548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83C2833-D2E2-41E0-80FB-78691B272635}"/>
              </a:ext>
            </a:extLst>
          </p:cNvPr>
          <p:cNvSpPr txBox="1"/>
          <p:nvPr/>
        </p:nvSpPr>
        <p:spPr>
          <a:xfrm>
            <a:off x="574156" y="437164"/>
            <a:ext cx="7474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m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vi-VN" sz="2400" dirty="0">
                <a:latin typeface="VNI-Times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x = 3y và x-y =16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FFE8463-4626-43D6-BD82-E674F24198B4}"/>
              </a:ext>
            </a:extLst>
          </p:cNvPr>
          <p:cNvSpPr txBox="1"/>
          <p:nvPr/>
        </p:nvSpPr>
        <p:spPr>
          <a:xfrm>
            <a:off x="1031359" y="1962448"/>
            <a:ext cx="3168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7x = 3y và x-y =16</a:t>
            </a:r>
            <a:endParaRPr lang="vi-VN" sz="2400" dirty="0"/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E38B141-1215-4D06-B185-431C363D4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53844"/>
              </p:ext>
            </p:extLst>
          </p:nvPr>
        </p:nvGraphicFramePr>
        <p:xfrm>
          <a:off x="1031359" y="2444424"/>
          <a:ext cx="53355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89200" imgH="812800" progId="Equation.DSMT4">
                  <p:embed/>
                </p:oleObj>
              </mc:Choice>
              <mc:Fallback>
                <p:oleObj r:id="rId2" imgW="2489200" imgH="81280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E38B141-1215-4D06-B185-431C363D4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359" y="2444424"/>
                        <a:ext cx="5335588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EBF66E7A-A839-4DE3-9153-6C48CD764604}"/>
              </a:ext>
            </a:extLst>
          </p:cNvPr>
          <p:cNvSpPr txBox="1"/>
          <p:nvPr/>
        </p:nvSpPr>
        <p:spPr>
          <a:xfrm>
            <a:off x="861236" y="1263823"/>
            <a:ext cx="6900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31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83C2833-D2E2-41E0-80FB-78691B272635}"/>
              </a:ext>
            </a:extLst>
          </p:cNvPr>
          <p:cNvSpPr txBox="1"/>
          <p:nvPr/>
        </p:nvSpPr>
        <p:spPr>
          <a:xfrm>
            <a:off x="285307" y="733647"/>
            <a:ext cx="11621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  <a:r>
              <a:rPr lang="es-E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s-E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 100kg thóc cho 60kg gạo, hỏi 20 bao thóc mỗi bao đựng 60 kg cho bao nhiêu gạo?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54112C3-26A5-4EE3-85D0-A157EDDB4AA5}"/>
              </a:ext>
            </a:extLst>
          </p:cNvPr>
          <p:cNvSpPr txBox="1"/>
          <p:nvPr/>
        </p:nvSpPr>
        <p:spPr>
          <a:xfrm>
            <a:off x="988826" y="2405790"/>
            <a:ext cx="5649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 ba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20 . 60 = 1200 kg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0314B45-F527-4581-A87D-E04207C0B0F7}"/>
              </a:ext>
            </a:extLst>
          </p:cNvPr>
          <p:cNvSpPr txBox="1"/>
          <p:nvPr/>
        </p:nvSpPr>
        <p:spPr>
          <a:xfrm>
            <a:off x="988826" y="2944369"/>
            <a:ext cx="60977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 ba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g)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3ED0116-E0BE-4F56-AA82-F909556A4650}"/>
              </a:ext>
            </a:extLst>
          </p:cNvPr>
          <p:cNvSpPr txBox="1"/>
          <p:nvPr/>
        </p:nvSpPr>
        <p:spPr>
          <a:xfrm>
            <a:off x="988826" y="3527962"/>
            <a:ext cx="69005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E8957EC-BAAB-4418-8564-CA5429E0F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30115"/>
              </p:ext>
            </p:extLst>
          </p:nvPr>
        </p:nvGraphicFramePr>
        <p:xfrm>
          <a:off x="1878416" y="3989627"/>
          <a:ext cx="4535564" cy="7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47900" imgH="393700" progId="Equation.DSMT4">
                  <p:embed/>
                </p:oleObj>
              </mc:Choice>
              <mc:Fallback>
                <p:oleObj r:id="rId2" imgW="2247900" imgH="3937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7E8957EC-BAAB-4418-8564-CA5429E0F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416" y="3989627"/>
                        <a:ext cx="4535564" cy="792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558952-786D-4030-94E9-1D035EAE9902}"/>
              </a:ext>
            </a:extLst>
          </p:cNvPr>
          <p:cNvSpPr txBox="1"/>
          <p:nvPr/>
        </p:nvSpPr>
        <p:spPr>
          <a:xfrm>
            <a:off x="988826" y="4122188"/>
            <a:ext cx="2296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9195DD8-2FB2-4D24-8BB3-5EB00D1B1722}"/>
              </a:ext>
            </a:extLst>
          </p:cNvPr>
          <p:cNvSpPr txBox="1"/>
          <p:nvPr/>
        </p:nvSpPr>
        <p:spPr>
          <a:xfrm>
            <a:off x="701748" y="1526443"/>
            <a:ext cx="6900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43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5" grpId="0"/>
      <p:bldP spid="7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83C2833-D2E2-41E0-80FB-78691B272635}"/>
              </a:ext>
            </a:extLst>
          </p:cNvPr>
          <p:cNvSpPr txBox="1"/>
          <p:nvPr/>
        </p:nvSpPr>
        <p:spPr>
          <a:xfrm>
            <a:off x="850604" y="1052624"/>
            <a:ext cx="10696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6:</a:t>
            </a:r>
            <a:r>
              <a:rPr lang="es-E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ào một con mương cần 30 người trong 8 giờ. Nếu tăng lên 10 người thì giảm được mấy giờ ?</a:t>
            </a:r>
            <a:endParaRPr lang="vi-VN" sz="24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42BA9FC-A70E-4C12-B82B-4079A091A42B}"/>
              </a:ext>
            </a:extLst>
          </p:cNvPr>
          <p:cNvSpPr txBox="1"/>
          <p:nvPr/>
        </p:nvSpPr>
        <p:spPr>
          <a:xfrm>
            <a:off x="850605" y="2383098"/>
            <a:ext cx="78893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0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400" dirty="0"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85E6694-8267-413D-9553-C781E68CE4DB}"/>
              </a:ext>
            </a:extLst>
          </p:cNvPr>
          <p:cNvSpPr txBox="1"/>
          <p:nvPr/>
        </p:nvSpPr>
        <p:spPr>
          <a:xfrm>
            <a:off x="850604" y="2982733"/>
            <a:ext cx="75065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vi-VN" sz="2400" dirty="0"/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C4D8D67E-8524-4D5D-AE74-F97ED1141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0728"/>
              </p:ext>
            </p:extLst>
          </p:nvPr>
        </p:nvGraphicFramePr>
        <p:xfrm>
          <a:off x="2070100" y="3525838"/>
          <a:ext cx="29813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12900" imgH="393700" progId="Equation.DSMT4">
                  <p:embed/>
                </p:oleObj>
              </mc:Choice>
              <mc:Fallback>
                <p:oleObj r:id="rId2" imgW="1612900" imgH="3937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C4D8D67E-8524-4D5D-AE74-F97ED1141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525838"/>
                        <a:ext cx="2981325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6227781-AAE7-442C-9F92-D66033D7A5B7}"/>
              </a:ext>
            </a:extLst>
          </p:cNvPr>
          <p:cNvSpPr txBox="1"/>
          <p:nvPr/>
        </p:nvSpPr>
        <p:spPr>
          <a:xfrm>
            <a:off x="850604" y="4316015"/>
            <a:ext cx="502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endParaRPr lang="vi-VN" sz="2400" dirty="0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25D63B3-CBB8-4F87-A09E-1DF767213C40}"/>
              </a:ext>
            </a:extLst>
          </p:cNvPr>
          <p:cNvSpPr txBox="1"/>
          <p:nvPr/>
        </p:nvSpPr>
        <p:spPr>
          <a:xfrm>
            <a:off x="850604" y="1840972"/>
            <a:ext cx="6900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44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343</Words>
  <Application>Microsoft Office PowerPoint</Application>
  <PresentationFormat>Màn hình rộng</PresentationFormat>
  <Paragraphs>33</Paragraphs>
  <Slides>8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VNI-Times</vt:lpstr>
      <vt:lpstr>Chủ đề Office</vt:lpstr>
      <vt:lpstr>Equation.DSMT4</vt:lpstr>
      <vt:lpstr>Ôn tập học kì I ( Đại số)</vt:lpstr>
      <vt:lpstr>Hệ thống kiến thức</vt:lpstr>
      <vt:lpstr>Bài tậ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học kì I ( Đại số)</dc:title>
  <dc:creator>Duong Vu</dc:creator>
  <cp:lastModifiedBy>Duong Vu</cp:lastModifiedBy>
  <cp:revision>1</cp:revision>
  <dcterms:created xsi:type="dcterms:W3CDTF">2022-01-02T12:13:49Z</dcterms:created>
  <dcterms:modified xsi:type="dcterms:W3CDTF">2022-01-03T10:28:30Z</dcterms:modified>
</cp:coreProperties>
</file>